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DD01DE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</w:t>
      </w:r>
      <w:bookmarkStart w:id="0" w:name="_GoBack"/>
      <w:bookmarkEnd w:id="0"/>
      <w:r w:rsidR="006D7A87" w:rsidRPr="00357182">
        <w:t>n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14:paraId="26DCD406" w14:textId="77777777" w:rsidTr="00B13AAE">
        <w:tc>
          <w:tcPr>
            <w:tcW w:w="1126" w:type="dxa"/>
            <w:shd w:val="clear" w:color="auto" w:fill="auto"/>
          </w:tcPr>
          <w:p w14:paraId="369D5E6B" w14:textId="77777777"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14:paraId="4E3BEE43" w14:textId="77777777"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14:paraId="6C304D70" w14:textId="77777777"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14:paraId="1417BE5F" w14:textId="77777777"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14:paraId="6DEEFF93" w14:textId="77777777"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14:paraId="04CFAC08" w14:textId="77777777"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14:paraId="2E076BAD" w14:textId="77777777"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14:paraId="6DBA8B3C" w14:textId="77777777"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14:paraId="287C7043" w14:textId="77777777"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14:paraId="48EB90BB" w14:textId="77777777"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14:paraId="101C4056" w14:textId="77777777"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9B2307" w14:paraId="59FFFC86" w14:textId="77777777" w:rsidTr="00B13AAE">
        <w:tc>
          <w:tcPr>
            <w:tcW w:w="1126" w:type="dxa"/>
            <w:shd w:val="clear" w:color="auto" w:fill="auto"/>
          </w:tcPr>
          <w:p w14:paraId="00BEA72D" w14:textId="77777777" w:rsidR="00357182" w:rsidRDefault="00357182" w:rsidP="00357182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14:paraId="2D201748" w14:textId="77777777" w:rsidR="00357182" w:rsidRDefault="00A06149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4329E5E5" w14:textId="77777777" w:rsidR="00357182" w:rsidRDefault="00A06149" w:rsidP="00357182">
            <w:pPr>
              <w:pStyle w:val="Ptabletext"/>
            </w:pPr>
            <w:r>
              <w:t>B</w:t>
            </w:r>
          </w:p>
        </w:tc>
        <w:tc>
          <w:tcPr>
            <w:tcW w:w="900" w:type="dxa"/>
            <w:shd w:val="clear" w:color="auto" w:fill="auto"/>
          </w:tcPr>
          <w:p w14:paraId="39656523" w14:textId="77777777" w:rsidR="00357182" w:rsidRDefault="00A06149" w:rsidP="00357182">
            <w:pPr>
              <w:pStyle w:val="Ptabletext"/>
            </w:pPr>
            <w:r>
              <w:t>C</w:t>
            </w:r>
          </w:p>
        </w:tc>
        <w:tc>
          <w:tcPr>
            <w:tcW w:w="900" w:type="dxa"/>
            <w:shd w:val="clear" w:color="auto" w:fill="auto"/>
          </w:tcPr>
          <w:p w14:paraId="01E5B0E8" w14:textId="77777777" w:rsidR="00357182" w:rsidRDefault="00A06149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14:paraId="63C068CE" w14:textId="77777777" w:rsidR="00357182" w:rsidRDefault="00A06149" w:rsidP="00357182">
            <w:pPr>
              <w:pStyle w:val="Ptabletext"/>
            </w:pPr>
            <w:r>
              <w:t>D</w:t>
            </w:r>
          </w:p>
        </w:tc>
        <w:tc>
          <w:tcPr>
            <w:tcW w:w="990" w:type="dxa"/>
            <w:shd w:val="clear" w:color="auto" w:fill="auto"/>
          </w:tcPr>
          <w:p w14:paraId="67818D57" w14:textId="77777777" w:rsidR="00357182" w:rsidRDefault="00A06149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14:paraId="70181FAA" w14:textId="77777777" w:rsidR="00357182" w:rsidRDefault="00A06149" w:rsidP="00357182">
            <w:pPr>
              <w:pStyle w:val="Ptabletext"/>
            </w:pPr>
            <w:r>
              <w:t>D</w:t>
            </w:r>
          </w:p>
        </w:tc>
        <w:tc>
          <w:tcPr>
            <w:tcW w:w="990" w:type="dxa"/>
            <w:shd w:val="clear" w:color="auto" w:fill="auto"/>
          </w:tcPr>
          <w:p w14:paraId="6883AD86" w14:textId="77777777" w:rsidR="00357182" w:rsidRDefault="00A06149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14:paraId="1EA4D5C2" w14:textId="77777777" w:rsidR="00357182" w:rsidRDefault="00A06149" w:rsidP="00357182">
            <w:pPr>
              <w:pStyle w:val="Ptabletext"/>
            </w:pPr>
            <w:r>
              <w:t>A</w:t>
            </w:r>
          </w:p>
        </w:tc>
        <w:tc>
          <w:tcPr>
            <w:tcW w:w="990" w:type="dxa"/>
            <w:shd w:val="clear" w:color="auto" w:fill="auto"/>
          </w:tcPr>
          <w:p w14:paraId="34A9326B" w14:textId="77777777" w:rsidR="00357182" w:rsidRDefault="00502A7B" w:rsidP="00357182">
            <w:pPr>
              <w:pStyle w:val="Ptabletext"/>
            </w:pPr>
            <w:r>
              <w:t>D</w:t>
            </w:r>
          </w:p>
        </w:tc>
      </w:tr>
    </w:tbl>
    <w:p w14:paraId="4C878FB9" w14:textId="77777777" w:rsidR="00B13AAE" w:rsidRDefault="00B13AAE" w:rsidP="00B13AAE">
      <w:pPr>
        <w:pStyle w:val="Pquestionheadingmc1stafterhead"/>
      </w:pPr>
    </w:p>
    <w:p w14:paraId="07A18D65" w14:textId="3C9119A6" w:rsidR="006D7A87" w:rsidRPr="00B13AAE" w:rsidRDefault="006D7A87" w:rsidP="00B13AAE">
      <w:pPr>
        <w:pStyle w:val="Pquestionheadingmc1stafterhead"/>
      </w:pPr>
      <w:r w:rsidRPr="00B13AAE">
        <w:t>Question 1</w:t>
      </w:r>
      <w:r w:rsidR="00FC5B71">
        <w:tab/>
        <w:t>[1.1]</w:t>
      </w:r>
    </w:p>
    <w:p w14:paraId="5BB9FF5B" w14:textId="2D5953F5" w:rsidR="00502A7B" w:rsidRPr="00612951" w:rsidRDefault="00A06149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37C85462" w14:textId="77777777" w:rsidR="00F05BDC" w:rsidRDefault="00A06149" w:rsidP="00612951">
      <w:pPr>
        <w:pStyle w:val="Pquestiontextmainstem"/>
      </w:pPr>
      <w:r w:rsidRPr="00A06149">
        <w:t xml:space="preserve">-4 – (+11) </w:t>
      </w:r>
    </w:p>
    <w:p w14:paraId="09863196" w14:textId="1B5A15D6" w:rsidR="006D7A87" w:rsidRPr="00272F56" w:rsidRDefault="00A06149" w:rsidP="00612951">
      <w:pPr>
        <w:pStyle w:val="Pquestiontextmainstem"/>
      </w:pPr>
      <w:r w:rsidRPr="00A06149">
        <w:t>= -4 – 11 = -15</w:t>
      </w:r>
    </w:p>
    <w:p w14:paraId="7C28EDB4" w14:textId="4A8AB3E0" w:rsidR="006D7A87" w:rsidRPr="00372314" w:rsidRDefault="006D7A87" w:rsidP="00A20E2A">
      <w:pPr>
        <w:pStyle w:val="Pquestionheadingmc"/>
      </w:pPr>
      <w:r w:rsidRPr="00372314">
        <w:t>Question 2</w:t>
      </w:r>
      <w:r w:rsidR="00FC5B71">
        <w:tab/>
        <w:t>[1.3]</w:t>
      </w:r>
    </w:p>
    <w:p w14:paraId="493404A8" w14:textId="56F697D9" w:rsidR="00502A7B" w:rsidRPr="00612951" w:rsidRDefault="00A06149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6BA37B05" w14:textId="651A0E37" w:rsidR="006D7A87" w:rsidRPr="00612951" w:rsidRDefault="00A06149" w:rsidP="00612951">
      <w:pPr>
        <w:pStyle w:val="Pquestiontextmainstem"/>
      </w:pPr>
      <w:r w:rsidRPr="00E370AE">
        <w:rPr>
          <w:position w:val="-24"/>
          <w:sz w:val="20"/>
          <w:szCs w:val="20"/>
        </w:rPr>
        <w:object w:dxaOrig="660" w:dyaOrig="620" w14:anchorId="4FE51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31.15pt" o:ole="" fillcolor="window">
            <v:imagedata r:id="rId8" o:title=""/>
          </v:shape>
          <o:OLEObject Type="Embed" ProgID="Equation.3" ShapeID="_x0000_i1025" DrawAspect="Content" ObjectID="_1540562941" r:id="rId9"/>
        </w:object>
      </w:r>
      <w:r w:rsidRPr="00A06149">
        <w:t>4</w:t>
      </w:r>
    </w:p>
    <w:p w14:paraId="79B34E6C" w14:textId="5BB01952" w:rsidR="006D7A87" w:rsidRPr="00372314" w:rsidRDefault="006D7A87" w:rsidP="00A20E2A">
      <w:pPr>
        <w:pStyle w:val="Pquestionheadingmc"/>
      </w:pPr>
      <w:r w:rsidRPr="00372314">
        <w:t>Question 3</w:t>
      </w:r>
      <w:r w:rsidR="00FC5B71">
        <w:tab/>
        <w:t>[1.4]</w:t>
      </w:r>
    </w:p>
    <w:p w14:paraId="6ED47CBE" w14:textId="4D2C425D" w:rsidR="00612951" w:rsidRDefault="00A06149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68C27A6F" w14:textId="77777777" w:rsidR="00A06149" w:rsidRDefault="00A06149" w:rsidP="00A06149">
      <w:pPr>
        <w:pStyle w:val="Pquestiontextmainstem"/>
      </w:pPr>
      <w:r>
        <w:t>-4 + (2 × -4) + 2</w:t>
      </w:r>
    </w:p>
    <w:p w14:paraId="07DFE672" w14:textId="77777777" w:rsidR="00A06149" w:rsidRDefault="00A06149" w:rsidP="00A06149">
      <w:pPr>
        <w:pStyle w:val="Pquestiontextmainstem"/>
      </w:pPr>
      <w:r>
        <w:t xml:space="preserve">= -4 + -8 + 2 </w:t>
      </w:r>
    </w:p>
    <w:p w14:paraId="33984907" w14:textId="77777777" w:rsidR="006D7A87" w:rsidRPr="00612951" w:rsidRDefault="00A06149" w:rsidP="00A06149">
      <w:pPr>
        <w:pStyle w:val="Pquestiontextmainstem"/>
      </w:pPr>
      <w:r>
        <w:t>= -4 – 8 + 2 = -10</w:t>
      </w:r>
    </w:p>
    <w:p w14:paraId="7436726C" w14:textId="55F4C15D" w:rsidR="006D7A87" w:rsidRPr="00372314" w:rsidRDefault="006D7A87" w:rsidP="00A20E2A">
      <w:pPr>
        <w:pStyle w:val="Pquestionheadingmc"/>
      </w:pPr>
      <w:r w:rsidRPr="00372314">
        <w:t>Question 4</w:t>
      </w:r>
      <w:r w:rsidR="00FC5B71">
        <w:tab/>
        <w:t>[1.4]</w:t>
      </w:r>
    </w:p>
    <w:p w14:paraId="78DF2395" w14:textId="77777777" w:rsidR="00FC5B71" w:rsidRDefault="00FC5B71" w:rsidP="00FC5B71">
      <w:pPr>
        <w:pStyle w:val="Pquestiontextmcqoptions"/>
      </w:pPr>
      <w:r>
        <w:rPr>
          <w:rStyle w:val="Cquestionpartlabelbold"/>
        </w:rPr>
        <w:t>D</w:t>
      </w:r>
      <w:r>
        <w:tab/>
      </w:r>
    </w:p>
    <w:p w14:paraId="2364FFF2" w14:textId="77777777" w:rsidR="00FC5B71" w:rsidRPr="00272F56" w:rsidRDefault="00FC5B71" w:rsidP="00FC5B71">
      <w:pPr>
        <w:pStyle w:val="Pquestiontextmainstem"/>
      </w:pPr>
      <w:r w:rsidRPr="00E370AE">
        <w:rPr>
          <w:position w:val="-10"/>
          <w:sz w:val="20"/>
          <w:szCs w:val="20"/>
        </w:rPr>
        <w:object w:dxaOrig="1740" w:dyaOrig="380" w14:anchorId="29BDFEA7">
          <v:shape id="_x0000_i1026" type="#_x0000_t75" style="width:87.05pt;height:18.25pt" o:ole="">
            <v:imagedata r:id="rId10" o:title=""/>
          </v:shape>
          <o:OLEObject Type="Embed" ProgID="Equation.DSMT4" ShapeID="_x0000_i1026" DrawAspect="Content" ObjectID="_1540562942" r:id="rId11"/>
        </w:object>
      </w:r>
    </w:p>
    <w:p w14:paraId="74BBA148" w14:textId="77777777" w:rsidR="00FC5B71" w:rsidRDefault="00FC5B71" w:rsidP="00FC5B71">
      <w:pPr>
        <w:pStyle w:val="Pquestiontextmainstem"/>
      </w:pPr>
      <w:r>
        <w:t>= 12 – 9 × -2</w:t>
      </w:r>
    </w:p>
    <w:p w14:paraId="5D27341A" w14:textId="77777777" w:rsidR="00FC5B71" w:rsidRPr="00612951" w:rsidRDefault="00FC5B71" w:rsidP="00FC5B71">
      <w:pPr>
        <w:pStyle w:val="Pquestiontextmainstem"/>
      </w:pPr>
      <w:r>
        <w:t>= 12 + 18 = 30</w:t>
      </w:r>
    </w:p>
    <w:p w14:paraId="22457C65" w14:textId="2449B49C" w:rsidR="006D7A87" w:rsidRDefault="00E44E38" w:rsidP="00A20E2A">
      <w:pPr>
        <w:pStyle w:val="Pquestionheadingmc"/>
      </w:pPr>
      <w:r>
        <w:t>Question 5</w:t>
      </w:r>
      <w:r w:rsidR="00FC5B71">
        <w:tab/>
        <w:t>[1.</w:t>
      </w:r>
      <w:r w:rsidR="00485C97">
        <w:t>4</w:t>
      </w:r>
      <w:r w:rsidR="00FC5B71">
        <w:t>]</w:t>
      </w:r>
    </w:p>
    <w:p w14:paraId="20FF6A39" w14:textId="77777777" w:rsidR="00FC5B71" w:rsidRDefault="00FC5B71" w:rsidP="00FC5B71">
      <w:pPr>
        <w:pStyle w:val="Pquestiontextmcqoptions"/>
      </w:pPr>
      <w:r w:rsidRPr="00612951">
        <w:rPr>
          <w:rStyle w:val="Cquestionpartlabelbold"/>
        </w:rPr>
        <w:t>C</w:t>
      </w:r>
      <w:r>
        <w:tab/>
      </w:r>
    </w:p>
    <w:p w14:paraId="019AD88A" w14:textId="77777777" w:rsidR="00FC5B71" w:rsidRDefault="00FC5B71" w:rsidP="00FC5B71">
      <w:pPr>
        <w:pStyle w:val="Pquestiontextmainstem"/>
      </w:pPr>
      <w:r>
        <w:t>(-4)</w:t>
      </w:r>
      <w:r w:rsidRPr="00A06149">
        <w:rPr>
          <w:vertAlign w:val="superscript"/>
        </w:rPr>
        <w:t>2</w:t>
      </w:r>
      <w:r>
        <w:t xml:space="preserve"> + 2</w:t>
      </w:r>
      <w:r w:rsidRPr="00A06149">
        <w:rPr>
          <w:vertAlign w:val="superscript"/>
        </w:rPr>
        <w:t>2</w:t>
      </w:r>
    </w:p>
    <w:p w14:paraId="0D235EFB" w14:textId="25AD933F" w:rsidR="00FC5B71" w:rsidRPr="00372314" w:rsidRDefault="00FC5B71" w:rsidP="00FC5B71">
      <w:pPr>
        <w:pStyle w:val="Pquestiontextmainstem"/>
      </w:pPr>
      <w:r>
        <w:t>= 16 + 4 = 20</w:t>
      </w:r>
    </w:p>
    <w:p w14:paraId="667EDF95" w14:textId="42E663B2" w:rsidR="006D7A87" w:rsidRPr="00372314" w:rsidRDefault="00357182" w:rsidP="00A20E2A">
      <w:pPr>
        <w:pStyle w:val="Pquestionheadingmc"/>
      </w:pPr>
      <w:r>
        <w:t>Question 6</w:t>
      </w:r>
      <w:r w:rsidR="00FC5B71">
        <w:tab/>
        <w:t>[1.5]</w:t>
      </w:r>
    </w:p>
    <w:p w14:paraId="5B1D2474" w14:textId="77777777" w:rsidR="00FC5B71" w:rsidRDefault="00FC5B71" w:rsidP="00FC5B71">
      <w:pPr>
        <w:pStyle w:val="Pquestiontextmcqoptions"/>
      </w:pPr>
      <w:r w:rsidRPr="00612951">
        <w:rPr>
          <w:rStyle w:val="Cquestionpartlabelbold"/>
        </w:rPr>
        <w:t>D</w:t>
      </w:r>
      <w:r>
        <w:tab/>
      </w:r>
    </w:p>
    <w:p w14:paraId="080C51C8" w14:textId="77777777" w:rsidR="00FC5B71" w:rsidRDefault="00FC5B71" w:rsidP="00FC5B71">
      <w:pPr>
        <w:pStyle w:val="Pquestiontextmcqoptions"/>
      </w:pPr>
      <w:r>
        <w:t>3</w:t>
      </w:r>
      <w:r w:rsidRPr="00A06149">
        <w:rPr>
          <w:vertAlign w:val="superscript"/>
        </w:rPr>
        <w:t>6</w:t>
      </w:r>
      <w:r>
        <w:t xml:space="preserve"> ÷ 3</w:t>
      </w:r>
      <w:r w:rsidRPr="00A06149">
        <w:rPr>
          <w:vertAlign w:val="superscript"/>
        </w:rPr>
        <w:t>2</w:t>
      </w:r>
      <w:r>
        <w:t xml:space="preserve"> </w:t>
      </w:r>
    </w:p>
    <w:p w14:paraId="5BAA1EC0" w14:textId="77777777" w:rsidR="00FC5B71" w:rsidRDefault="00FC5B71" w:rsidP="00FC5B71">
      <w:pPr>
        <w:pStyle w:val="Pquestiontextmcqoptions"/>
      </w:pPr>
      <w:r>
        <w:t>= 3</w:t>
      </w:r>
      <w:r w:rsidRPr="00A06149">
        <w:rPr>
          <w:vertAlign w:val="superscript"/>
        </w:rPr>
        <w:t>(6 – 2</w:t>
      </w:r>
      <w:r>
        <w:rPr>
          <w:vertAlign w:val="superscript"/>
        </w:rPr>
        <w:t>)</w:t>
      </w:r>
      <w:r w:rsidRPr="00A06149">
        <w:rPr>
          <w:vertAlign w:val="superscript"/>
        </w:rPr>
        <w:t xml:space="preserve"> </w:t>
      </w:r>
    </w:p>
    <w:p w14:paraId="286A9553" w14:textId="77777777" w:rsidR="00FC5B71" w:rsidRDefault="00FC5B71" w:rsidP="00FC5B71">
      <w:pPr>
        <w:pStyle w:val="Pquestiontextmcqoptions"/>
      </w:pPr>
      <w:r>
        <w:t>= 3</w:t>
      </w:r>
      <w:r w:rsidRPr="00A06149">
        <w:rPr>
          <w:vertAlign w:val="superscript"/>
        </w:rPr>
        <w:t>4</w:t>
      </w:r>
      <w:r>
        <w:t xml:space="preserve">  </w:t>
      </w:r>
    </w:p>
    <w:p w14:paraId="1BEF685F" w14:textId="77777777" w:rsidR="00FC5B71" w:rsidRPr="00612951" w:rsidRDefault="00FC5B71" w:rsidP="00FC5B71">
      <w:pPr>
        <w:pStyle w:val="Pquestiontextmainstem"/>
      </w:pPr>
      <w:r>
        <w:t>= 3 × 3 × 3 × 3 = 81</w:t>
      </w:r>
    </w:p>
    <w:p w14:paraId="5F0F4DB2" w14:textId="4E807062" w:rsidR="006D7A87" w:rsidRDefault="00357182" w:rsidP="00FB4D27">
      <w:pPr>
        <w:pStyle w:val="Pquestionheadingmc"/>
      </w:pPr>
      <w:r>
        <w:lastRenderedPageBreak/>
        <w:t>Question 7</w:t>
      </w:r>
      <w:r w:rsidR="00FC5B71">
        <w:tab/>
        <w:t>[1.6]</w:t>
      </w:r>
    </w:p>
    <w:p w14:paraId="5D3D646D" w14:textId="77777777" w:rsidR="00FC5B71" w:rsidRPr="00612951" w:rsidRDefault="00FC5B71" w:rsidP="00FB4D27">
      <w:pPr>
        <w:pStyle w:val="Pquestiontextmcqoptions"/>
        <w:keepNext/>
      </w:pPr>
      <w:r>
        <w:rPr>
          <w:rStyle w:val="Cquestionpartlabelbold"/>
        </w:rPr>
        <w:t>B</w:t>
      </w:r>
      <w:r>
        <w:tab/>
      </w:r>
    </w:p>
    <w:p w14:paraId="174295A6" w14:textId="77777777" w:rsidR="00FC5B71" w:rsidRDefault="00FC5B71" w:rsidP="00FB4D27">
      <w:pPr>
        <w:pStyle w:val="Pquestiontextmainstem"/>
        <w:keepNext/>
      </w:pPr>
      <w:r>
        <w:t>5</w:t>
      </w:r>
      <w:r w:rsidRPr="00A06149">
        <w:rPr>
          <w:vertAlign w:val="superscript"/>
        </w:rPr>
        <w:t>0</w:t>
      </w:r>
      <w:r>
        <w:t xml:space="preserve"> + 8</w:t>
      </w:r>
      <w:r w:rsidRPr="00A06149">
        <w:rPr>
          <w:vertAlign w:val="superscript"/>
        </w:rPr>
        <w:t>0</w:t>
      </w:r>
      <w:r>
        <w:t xml:space="preserve"> </w:t>
      </w:r>
    </w:p>
    <w:p w14:paraId="7073B1EE" w14:textId="77777777" w:rsidR="00FC5B71" w:rsidRPr="00612951" w:rsidRDefault="00FC5B71" w:rsidP="00FC5B71">
      <w:pPr>
        <w:pStyle w:val="Pquestiontextmainstem"/>
      </w:pPr>
      <w:r>
        <w:t>= 1 + 1 = 2</w:t>
      </w:r>
    </w:p>
    <w:p w14:paraId="3B14CEE7" w14:textId="118EE39F" w:rsidR="006D7A87" w:rsidRPr="00372314" w:rsidRDefault="00357182" w:rsidP="00A20E2A">
      <w:pPr>
        <w:pStyle w:val="Pquestionheadingmc"/>
      </w:pPr>
      <w:r>
        <w:t>Question 8</w:t>
      </w:r>
      <w:r w:rsidR="00FC5B71">
        <w:tab/>
        <w:t>[1.6]</w:t>
      </w:r>
    </w:p>
    <w:p w14:paraId="59BA1F33" w14:textId="77777777" w:rsidR="00FC5B71" w:rsidRPr="00612951" w:rsidRDefault="00FC5B71" w:rsidP="00FC5B71">
      <w:pPr>
        <w:pStyle w:val="Pquestiontextmcqoptions"/>
      </w:pPr>
      <w:r>
        <w:rPr>
          <w:rStyle w:val="Cquestionpartlabelbold"/>
        </w:rPr>
        <w:t>A</w:t>
      </w:r>
      <w:r>
        <w:tab/>
      </w:r>
    </w:p>
    <w:p w14:paraId="544BDE36" w14:textId="77777777" w:rsidR="00FC5B71" w:rsidRDefault="00FC5B71" w:rsidP="00FC5B71">
      <w:pPr>
        <w:pStyle w:val="Pquestiontextmainstem"/>
      </w:pPr>
      <w:r>
        <w:t>(5 × 2)</w:t>
      </w:r>
      <w:r w:rsidRPr="00A06149">
        <w:rPr>
          <w:vertAlign w:val="superscript"/>
        </w:rPr>
        <w:t>2</w:t>
      </w:r>
    </w:p>
    <w:p w14:paraId="7D98B307" w14:textId="77777777" w:rsidR="00FC5B71" w:rsidRDefault="00FC5B71" w:rsidP="00FC5B71">
      <w:pPr>
        <w:pStyle w:val="Pquestiontextmainstem"/>
      </w:pPr>
      <w:r>
        <w:t>= 10</w:t>
      </w:r>
      <w:r w:rsidRPr="00A06149">
        <w:rPr>
          <w:vertAlign w:val="superscript"/>
        </w:rPr>
        <w:t>2</w:t>
      </w:r>
      <w:r>
        <w:t xml:space="preserve"> = 10 × 10 = 100</w:t>
      </w:r>
      <w:r w:rsidRPr="00612951">
        <w:t xml:space="preserve"> </w:t>
      </w:r>
    </w:p>
    <w:p w14:paraId="39485AE1" w14:textId="06E17F33" w:rsidR="006D7A87" w:rsidRPr="00372314" w:rsidRDefault="00357182" w:rsidP="00A20E2A">
      <w:pPr>
        <w:pStyle w:val="Pquestionheadingmc"/>
      </w:pPr>
      <w:r>
        <w:t>Question 9</w:t>
      </w:r>
      <w:r w:rsidR="00FC5B71">
        <w:tab/>
        <w:t>[1.4]</w:t>
      </w:r>
    </w:p>
    <w:p w14:paraId="3D960989" w14:textId="77777777" w:rsidR="00FC5B71" w:rsidRPr="00612951" w:rsidRDefault="00FC5B71" w:rsidP="00FC5B71">
      <w:pPr>
        <w:pStyle w:val="Pquestiontextmcqoptions"/>
      </w:pPr>
      <w:r w:rsidRPr="00612951">
        <w:rPr>
          <w:rStyle w:val="Cquestionpartlabelbold"/>
        </w:rPr>
        <w:t>D</w:t>
      </w:r>
      <w:r w:rsidRPr="00272F56">
        <w:tab/>
      </w:r>
    </w:p>
    <w:p w14:paraId="3FF89F6A" w14:textId="77777777" w:rsidR="00FC5B71" w:rsidRDefault="00FC5B71" w:rsidP="00FC5B71">
      <w:pPr>
        <w:pStyle w:val="Pquestiontextmainstem"/>
      </w:pPr>
      <w:r w:rsidRPr="00612951">
        <w:t>Need to multiply, not add.</w:t>
      </w:r>
    </w:p>
    <w:p w14:paraId="435B758C" w14:textId="180EB586" w:rsidR="00B2036D" w:rsidRPr="00372314" w:rsidRDefault="00357182" w:rsidP="00A20E2A">
      <w:pPr>
        <w:pStyle w:val="Pquestionheadingmc"/>
      </w:pPr>
      <w:r>
        <w:t>Question 10</w:t>
      </w:r>
      <w:r w:rsidR="00FC5B71">
        <w:tab/>
        <w:t>[1.3]</w:t>
      </w:r>
    </w:p>
    <w:p w14:paraId="336F4402" w14:textId="77777777" w:rsidR="00FC5B71" w:rsidRDefault="00FC5B71" w:rsidP="00FC5B71">
      <w:pPr>
        <w:pStyle w:val="Pquestiontextmcqoptions"/>
      </w:pPr>
      <w:r>
        <w:rPr>
          <w:rStyle w:val="Cquestionpartlabelbold"/>
        </w:rPr>
        <w:t>D</w:t>
      </w:r>
      <w:r>
        <w:tab/>
      </w:r>
    </w:p>
    <w:p w14:paraId="4E90D253" w14:textId="77777777" w:rsidR="00FC5B71" w:rsidRDefault="00FC5B71" w:rsidP="00FC5B71">
      <w:pPr>
        <w:pStyle w:val="Pquestiontextmainstem"/>
      </w:pPr>
      <w:r>
        <w:t>Each subsequent number is ÷ -2</w:t>
      </w:r>
    </w:p>
    <w:p w14:paraId="24E18C93" w14:textId="77777777" w:rsidR="00FC5B71" w:rsidRPr="00612951" w:rsidRDefault="00FC5B71" w:rsidP="00FC5B71">
      <w:pPr>
        <w:pStyle w:val="Pquestiontextmainstem"/>
      </w:pPr>
      <w:r>
        <w:t>4 ÷ -2 = -2</w:t>
      </w:r>
    </w:p>
    <w:p w14:paraId="6977C937" w14:textId="77777777" w:rsidR="00FC5B71" w:rsidRPr="00612951" w:rsidRDefault="00FC5B71" w:rsidP="00612951">
      <w:pPr>
        <w:pStyle w:val="Pquestiontextmainstem"/>
      </w:pPr>
    </w:p>
    <w:p w14:paraId="0B490346" w14:textId="77777777" w:rsidR="00502A7B" w:rsidRDefault="00502A7B" w:rsidP="00502A7B">
      <w:pPr>
        <w:pStyle w:val="Psectionresults"/>
      </w:pPr>
      <w:r>
        <w:t>Multiple-choice total marks:  10</w:t>
      </w:r>
    </w:p>
    <w:p w14:paraId="0B0F52B3" w14:textId="77777777" w:rsidR="00502A7B" w:rsidRDefault="00502A7B" w:rsidP="00502A7B">
      <w:pPr>
        <w:pStyle w:val="Psectionheading"/>
      </w:pPr>
      <w:r>
        <w:t>Short answer section</w:t>
      </w:r>
    </w:p>
    <w:p w14:paraId="65E44E54" w14:textId="77777777"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029DDA4A" w14:textId="70C68A6C" w:rsidR="006D7A87" w:rsidRPr="00372314" w:rsidRDefault="009B2307" w:rsidP="009B2307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rPr>
          <w:lang w:val="fr-FR"/>
        </w:rPr>
        <w:t>-</w:t>
      </w:r>
      <w:r w:rsidR="00A06149">
        <w:rPr>
          <w:lang w:val="fr-FR"/>
        </w:rPr>
        <w:t>4</w:t>
      </w:r>
      <w:r w:rsidR="00BE797A">
        <w:rPr>
          <w:lang w:val="fr-FR"/>
        </w:rPr>
        <w:tab/>
      </w:r>
      <w:r w:rsidR="00BE797A">
        <w:rPr>
          <w:lang w:val="fr-FR"/>
        </w:rPr>
        <w:tab/>
      </w:r>
      <w:r w:rsidR="00F05BDC">
        <w:rPr>
          <w:lang w:val="fr-FR"/>
        </w:rPr>
        <w:tab/>
      </w:r>
      <w:r w:rsidRPr="009B2307">
        <w:rPr>
          <w:rStyle w:val="Cquestionpartlabelbold"/>
        </w:rPr>
        <w:t>(b)</w:t>
      </w:r>
      <w:r w:rsidR="00B73A8E">
        <w:rPr>
          <w:rStyle w:val="Cquestionpartlabelbold"/>
        </w:rPr>
        <w:t xml:space="preserve">  </w:t>
      </w:r>
      <w:r w:rsidR="00A06149">
        <w:rPr>
          <w:lang w:val="fr-FR"/>
        </w:rPr>
        <w:t>+7</w:t>
      </w:r>
    </w:p>
    <w:p w14:paraId="7CCC0054" w14:textId="77777777" w:rsidR="00071218" w:rsidRDefault="00071218" w:rsidP="00071218">
      <w:pPr>
        <w:pStyle w:val="Pquestionheadingsx"/>
      </w:pPr>
      <w:r>
        <w:t>Question 12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</w:t>
      </w:r>
      <w:r>
        <w:tab/>
        <w:t>[1.1]</w:t>
      </w:r>
    </w:p>
    <w:p w14:paraId="3935803E" w14:textId="77777777" w:rsidR="006D7A87" w:rsidRPr="00372314" w:rsidRDefault="00A06149" w:rsidP="00B13AAE">
      <w:pPr>
        <w:pStyle w:val="Pquestiontextmainstem"/>
      </w:pPr>
      <w:r w:rsidRPr="00A06149">
        <w:t>7, 1, 0, -2, -5</w:t>
      </w:r>
    </w:p>
    <w:p w14:paraId="5485A051" w14:textId="1B0697F8" w:rsidR="00071218" w:rsidRDefault="00071218" w:rsidP="00071218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.</w:t>
      </w:r>
      <w:r w:rsidR="00485C97">
        <w:t>4</w:t>
      </w:r>
      <w:r>
        <w:t>]</w:t>
      </w:r>
    </w:p>
    <w:p w14:paraId="0CA3ECCD" w14:textId="157E5DFE" w:rsidR="006D7A87" w:rsidRPr="00372314" w:rsidRDefault="009B2307" w:rsidP="00272F56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A06149" w:rsidRPr="00272F56">
        <w:t>3 + (-2) – (+9)</w:t>
      </w:r>
      <w:r w:rsidR="00A46E92">
        <w:br/>
      </w:r>
      <w:r w:rsidR="00A06149" w:rsidRPr="00272F56">
        <w:t>= 3 – 2 – 9 = -8</w:t>
      </w:r>
    </w:p>
    <w:p w14:paraId="07C02E79" w14:textId="77777777" w:rsidR="00B2036D" w:rsidRPr="00372314" w:rsidRDefault="009B2307" w:rsidP="009B2307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A06149" w:rsidRPr="00A06149">
        <w:rPr>
          <w:lang w:val="fr-FR"/>
        </w:rPr>
        <w:t xml:space="preserve">-9 </w:t>
      </w:r>
      <w:r w:rsidR="00A06149">
        <w:rPr>
          <w:lang w:val="fr-FR"/>
        </w:rPr>
        <w:t>×</w:t>
      </w:r>
      <w:r w:rsidR="00A06149" w:rsidRPr="00A06149">
        <w:rPr>
          <w:lang w:val="fr-FR"/>
        </w:rPr>
        <w:t xml:space="preserve"> -8 = 72</w:t>
      </w:r>
    </w:p>
    <w:p w14:paraId="72C37BB2" w14:textId="77777777" w:rsidR="00A06149" w:rsidRPr="00E370AE" w:rsidRDefault="009B2307" w:rsidP="009835A4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A06149" w:rsidRPr="00E370AE">
        <w:t>(-2)</w:t>
      </w:r>
      <w:r w:rsidR="00A06149" w:rsidRPr="00E370AE">
        <w:rPr>
          <w:vertAlign w:val="superscript"/>
        </w:rPr>
        <w:t>2</w:t>
      </w:r>
      <w:r w:rsidR="00A06149" w:rsidRPr="00E370AE">
        <w:t xml:space="preserve"> + (1)</w:t>
      </w:r>
      <w:r w:rsidR="00A06149" w:rsidRPr="00E370AE">
        <w:rPr>
          <w:vertAlign w:val="superscript"/>
        </w:rPr>
        <w:t xml:space="preserve">2 </w:t>
      </w:r>
      <w:r w:rsidR="00A06149" w:rsidRPr="00272F56">
        <w:t xml:space="preserve"> </w:t>
      </w:r>
      <w:r w:rsidR="00A06149" w:rsidRPr="00E370AE">
        <w:t xml:space="preserve">= 4 + 1 = 5 </w:t>
      </w:r>
    </w:p>
    <w:p w14:paraId="506D4E27" w14:textId="77777777" w:rsidR="00A06149" w:rsidRPr="00E370AE" w:rsidRDefault="00A06149" w:rsidP="009835A4">
      <w:pPr>
        <w:pStyle w:val="Pquestiontextpartsa"/>
        <w:rPr>
          <w:lang w:val="fr-FR"/>
        </w:rPr>
      </w:pPr>
      <w:r w:rsidRPr="00A46E92">
        <w:rPr>
          <w:rStyle w:val="Cquestionpartlabelbold"/>
        </w:rPr>
        <w:t>(d)</w:t>
      </w:r>
      <w:r w:rsidR="009835A4">
        <w:tab/>
      </w:r>
      <w:r w:rsidRPr="00E370AE">
        <w:t>(-2)</w:t>
      </w:r>
      <w:r w:rsidRPr="00E370AE">
        <w:rPr>
          <w:vertAlign w:val="superscript"/>
        </w:rPr>
        <w:t>2</w:t>
      </w:r>
      <w:r w:rsidRPr="00E370AE">
        <w:t xml:space="preserve"> – (3)</w:t>
      </w:r>
      <w:r w:rsidRPr="00E370AE">
        <w:rPr>
          <w:vertAlign w:val="superscript"/>
        </w:rPr>
        <w:t xml:space="preserve">2 </w:t>
      </w:r>
      <w:r w:rsidRPr="00E370AE">
        <w:t xml:space="preserve"> + (-2)</w:t>
      </w:r>
      <w:r w:rsidRPr="00E370AE">
        <w:rPr>
          <w:vertAlign w:val="superscript"/>
        </w:rPr>
        <w:t>2</w:t>
      </w:r>
      <w:r w:rsidRPr="00E370AE">
        <w:t xml:space="preserve"> </w:t>
      </w:r>
      <w:r w:rsidRPr="00E370AE">
        <w:rPr>
          <w:lang w:val="fr-FR"/>
        </w:rPr>
        <w:t xml:space="preserve">= 4 – 9 + 4 = -1 </w:t>
      </w:r>
    </w:p>
    <w:p w14:paraId="0C5C1CFE" w14:textId="77777777" w:rsidR="00A06149" w:rsidRPr="00E370AE" w:rsidRDefault="00A06149" w:rsidP="009835A4">
      <w:pPr>
        <w:pStyle w:val="Pquestiontextpartsa"/>
      </w:pPr>
      <w:r w:rsidRPr="00A46E92">
        <w:rPr>
          <w:rStyle w:val="Cquestionpartlabelbold"/>
        </w:rPr>
        <w:t>(e)</w:t>
      </w:r>
      <w:r w:rsidR="009835A4">
        <w:tab/>
      </w:r>
      <w:r w:rsidRPr="00E370AE">
        <w:t xml:space="preserve">-36 </w:t>
      </w:r>
      <w:r w:rsidRPr="00E370AE">
        <w:sym w:font="Symbol" w:char="F0B8"/>
      </w:r>
      <w:r w:rsidRPr="00E370AE">
        <w:t xml:space="preserve"> -4 = 9</w:t>
      </w:r>
    </w:p>
    <w:p w14:paraId="44D0E230" w14:textId="77777777" w:rsidR="00071218" w:rsidRDefault="00071218" w:rsidP="00071218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14:paraId="1C8221D5" w14:textId="666CC24A"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t>Friday -</w:t>
      </w:r>
      <w:r w:rsidR="009835A4">
        <w:t>7</w:t>
      </w:r>
      <w:r w:rsidR="00A46E92">
        <w:t> °C</w:t>
      </w:r>
    </w:p>
    <w:p w14:paraId="4758AC6A" w14:textId="755C2435"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9835A4">
        <w:t>Mon</w:t>
      </w:r>
      <w:r w:rsidR="006D7A87" w:rsidRPr="00372314">
        <w:t xml:space="preserve">day </w:t>
      </w:r>
      <w:r w:rsidR="009835A4">
        <w:t>2</w:t>
      </w:r>
      <w:r w:rsidR="00A46E92">
        <w:t> °C</w:t>
      </w:r>
    </w:p>
    <w:p w14:paraId="2FDB35A7" w14:textId="6A9DCCEB"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t>From Thursday to Friday, a drop of 8</w:t>
      </w:r>
      <w:r w:rsidR="00A46E92">
        <w:t> °C</w:t>
      </w:r>
    </w:p>
    <w:p w14:paraId="07A604AA" w14:textId="77777777" w:rsidR="00071218" w:rsidRDefault="00071218" w:rsidP="00071218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070D9BB1" w14:textId="77777777" w:rsidR="006D7A87" w:rsidRPr="00372314" w:rsidRDefault="006D7A87" w:rsidP="00B13AAE">
      <w:pPr>
        <w:pStyle w:val="Pquestiontextmainstem"/>
      </w:pPr>
      <w:r w:rsidRPr="00372314">
        <w:t>Loss for each ho</w:t>
      </w:r>
      <w:r w:rsidR="00A20E2A">
        <w:t>ckey stick is -$9</w:t>
      </w:r>
      <w:r w:rsidR="009835A4">
        <w:t>7</w:t>
      </w:r>
      <w:r w:rsidR="00A20E2A">
        <w:t xml:space="preserve"> + $6</w:t>
      </w:r>
      <w:r w:rsidR="009835A4">
        <w:t>5</w:t>
      </w:r>
      <w:r w:rsidR="00A20E2A">
        <w:t xml:space="preserve"> = -$3</w:t>
      </w:r>
      <w:r w:rsidR="009835A4">
        <w:t>2</w:t>
      </w:r>
    </w:p>
    <w:p w14:paraId="301A960A" w14:textId="77777777" w:rsidR="006D7A87" w:rsidRPr="00372314" w:rsidRDefault="006D7A87" w:rsidP="00B13AAE">
      <w:pPr>
        <w:pStyle w:val="Pquestiontextmainstem"/>
      </w:pPr>
      <w:r w:rsidRPr="00372314">
        <w:t xml:space="preserve">Loss for </w:t>
      </w:r>
      <w:r w:rsidR="009835A4">
        <w:t>15</w:t>
      </w:r>
      <w:r w:rsidRPr="00372314">
        <w:t xml:space="preserve"> hockey sticks is </w:t>
      </w:r>
      <w:r w:rsidR="009835A4">
        <w:t>15</w:t>
      </w:r>
      <w:r w:rsidRPr="00372314">
        <w:t xml:space="preserve"> × -$3</w:t>
      </w:r>
      <w:r w:rsidR="009835A4">
        <w:t>2 = -$480. The loss for the store is $48</w:t>
      </w:r>
      <w:r w:rsidRPr="00372314">
        <w:t>0.</w:t>
      </w:r>
    </w:p>
    <w:p w14:paraId="06FAD514" w14:textId="77777777" w:rsidR="00071218" w:rsidRDefault="00071218" w:rsidP="00071218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14:paraId="5FCD12C4" w14:textId="77777777" w:rsidR="006D7A87" w:rsidRPr="00372314" w:rsidRDefault="006D7A87" w:rsidP="00B13AAE">
      <w:pPr>
        <w:pStyle w:val="Pquestiontextmainstem"/>
      </w:pPr>
      <w:r w:rsidRPr="00372314">
        <w:t xml:space="preserve">One B, </w:t>
      </w:r>
      <w:r w:rsidR="009835A4">
        <w:t>one A, four Fs</w:t>
      </w:r>
    </w:p>
    <w:p w14:paraId="5955D360" w14:textId="7A92D266" w:rsidR="009835A4" w:rsidRPr="009835A4" w:rsidRDefault="009835A4" w:rsidP="009835A4">
      <w:pPr>
        <w:pStyle w:val="Pquestiontextmainstem"/>
      </w:pPr>
      <w:r w:rsidRPr="009835A4">
        <w:t>-2 + 1 + 4 × -3</w:t>
      </w:r>
    </w:p>
    <w:p w14:paraId="4C9AF279" w14:textId="77777777" w:rsidR="009835A4" w:rsidRPr="009835A4" w:rsidRDefault="009835A4" w:rsidP="009835A4">
      <w:pPr>
        <w:pStyle w:val="Pquestiontextmainstem"/>
      </w:pPr>
      <w:r w:rsidRPr="009835A4">
        <w:t>= -2 + 1 – 12 = -13</w:t>
      </w:r>
    </w:p>
    <w:p w14:paraId="6F54FBAC" w14:textId="77777777"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2A47EF05" w14:textId="77777777" w:rsidR="00272F56" w:rsidRPr="00272F56" w:rsidRDefault="00272F56" w:rsidP="00272F56">
      <w:pPr>
        <w:pStyle w:val="Pquestiontextmainstem"/>
      </w:pPr>
      <w:r w:rsidRPr="00272F56">
        <w:t xml:space="preserve">-$2625 </w:t>
      </w:r>
      <w:r w:rsidRPr="00272F56">
        <w:sym w:font="Symbol" w:char="F0B8"/>
      </w:r>
      <w:r w:rsidRPr="00272F56">
        <w:t xml:space="preserve"> 5 = -$525</w:t>
      </w:r>
    </w:p>
    <w:p w14:paraId="24A95E45" w14:textId="77777777" w:rsidR="00071218" w:rsidRDefault="00071218" w:rsidP="00071218">
      <w:pPr>
        <w:pStyle w:val="Pquestionheadingsx"/>
      </w:pPr>
      <w:r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10925389" w14:textId="77777777" w:rsidR="006D7A87" w:rsidRPr="00272F56" w:rsidRDefault="00272F56" w:rsidP="00272F56">
      <w:pPr>
        <w:pStyle w:val="Pquestiontextmainstem"/>
      </w:pPr>
      <w:r w:rsidRPr="00272F56">
        <w:t xml:space="preserve">-$1 980 000 </w:t>
      </w:r>
      <w:r w:rsidRPr="00272F56">
        <w:sym w:font="Symbol" w:char="F0B8"/>
      </w:r>
      <w:r w:rsidRPr="00272F56">
        <w:t xml:space="preserve"> 12 = -$165 000</w:t>
      </w:r>
    </w:p>
    <w:p w14:paraId="589B79C6" w14:textId="77777777" w:rsidR="00071218" w:rsidRDefault="00071218" w:rsidP="00071218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14:paraId="5F9B73F3" w14:textId="5E5EAD88" w:rsidR="006D7A87" w:rsidRPr="00372314" w:rsidRDefault="006D7A87" w:rsidP="00B13AAE">
      <w:pPr>
        <w:pStyle w:val="Pquestiontextmainstem"/>
      </w:pPr>
      <w:r w:rsidRPr="00372314">
        <w:t xml:space="preserve">From 6 </w:t>
      </w:r>
      <w:r w:rsidR="009148E0">
        <w:t>pm</w:t>
      </w:r>
      <w:r w:rsidRPr="00372314">
        <w:t xml:space="preserve"> to 4 </w:t>
      </w:r>
      <w:r w:rsidR="009148E0">
        <w:t>am</w:t>
      </w:r>
      <w:r w:rsidRPr="00372314">
        <w:t xml:space="preserve"> the next day is 10 hours. The temperature change is a drop of </w:t>
      </w:r>
      <w:r w:rsidR="00272F56">
        <w:br/>
        <w:t>14</w:t>
      </w:r>
      <w:r w:rsidR="00A46E92">
        <w:t> °C</w:t>
      </w:r>
      <w:r w:rsidRPr="00372314">
        <w:t xml:space="preserve"> – (-</w:t>
      </w:r>
      <w:r w:rsidR="00272F56">
        <w:t>6</w:t>
      </w:r>
      <w:r w:rsidR="00A46E92">
        <w:t> °C</w:t>
      </w:r>
      <w:r w:rsidRPr="00372314">
        <w:t xml:space="preserve">) = </w:t>
      </w:r>
      <w:r w:rsidR="00272F56">
        <w:t>2</w:t>
      </w:r>
      <w:r w:rsidRPr="00372314">
        <w:t>0</w:t>
      </w:r>
      <w:r w:rsidR="00A46E92">
        <w:t> °C</w:t>
      </w:r>
      <w:r w:rsidRPr="00372314">
        <w:t>.</w:t>
      </w:r>
      <w:r w:rsidR="00A20E2A">
        <w:t xml:space="preserve"> </w:t>
      </w:r>
      <w:r w:rsidRPr="00372314">
        <w:t>This can also be expressed as -</w:t>
      </w:r>
      <w:r w:rsidR="00272F56">
        <w:t>2</w:t>
      </w:r>
      <w:r w:rsidRPr="00372314">
        <w:t>0</w:t>
      </w:r>
      <w:r w:rsidR="00A46E92">
        <w:t> °C</w:t>
      </w:r>
      <w:r w:rsidRPr="00372314">
        <w:t>.</w:t>
      </w:r>
      <w:r w:rsidR="00272F56">
        <w:t xml:space="preserve"> </w:t>
      </w:r>
      <w:r w:rsidRPr="00372314">
        <w:t xml:space="preserve">The average change in </w:t>
      </w:r>
      <w:r w:rsidR="00A46E92">
        <w:br/>
      </w:r>
      <w:r w:rsidRPr="00372314">
        <w:t>temperature per hour = -</w:t>
      </w:r>
      <w:r w:rsidR="00272F56">
        <w:t>2</w:t>
      </w:r>
      <w:r w:rsidRPr="00372314">
        <w:t>0</w:t>
      </w:r>
      <w:r w:rsidR="000F53EE">
        <w:t> </w:t>
      </w:r>
      <w:r w:rsidRPr="00372314">
        <w:t xml:space="preserve">°C </w:t>
      </w:r>
      <w:r w:rsidRPr="00372314">
        <w:sym w:font="Symbol" w:char="F0B8"/>
      </w:r>
      <w:r w:rsidRPr="00372314">
        <w:t xml:space="preserve"> 10 hours = -</w:t>
      </w:r>
      <w:r w:rsidR="00272F56">
        <w:t>2</w:t>
      </w:r>
      <w:r w:rsidR="00A46E92">
        <w:t xml:space="preserve"> °C </w:t>
      </w:r>
      <w:r w:rsidRPr="00372314">
        <w:t>per hour.</w:t>
      </w:r>
    </w:p>
    <w:p w14:paraId="69BC1501" w14:textId="77777777" w:rsidR="00071218" w:rsidRDefault="00071218" w:rsidP="00071218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0"/>
        <w:gridCol w:w="5966"/>
      </w:tblGrid>
      <w:tr w:rsidR="00EB2AD0" w14:paraId="0AD4CE11" w14:textId="77777777" w:rsidTr="00B73A8E"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224A823" w14:textId="24B5D84D" w:rsidR="00F05BDC" w:rsidRDefault="00F05BDC" w:rsidP="00F05BDC">
            <w:pPr>
              <w:pStyle w:val="Pquestiontextpartsa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E370AE">
              <w:t>10 – 9 × -2 + (-3)</w:t>
            </w:r>
            <w:r w:rsidRPr="00EB2AD0">
              <w:rPr>
                <w:vertAlign w:val="superscript"/>
              </w:rPr>
              <w:t>2</w:t>
            </w:r>
            <w:r w:rsidRPr="00EB2AD0">
              <w:rPr>
                <w:vertAlign w:val="superscript"/>
              </w:rPr>
              <w:br/>
            </w:r>
            <w:r w:rsidRPr="00E370AE">
              <w:t>= 10 + 18 + 9 = 37</w:t>
            </w: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533994" w14:textId="6F37B97E" w:rsidR="00F05BDC" w:rsidRDefault="00F05BDC" w:rsidP="00F05BDC">
            <w:pPr>
              <w:pStyle w:val="Pquestiontextpartsa"/>
              <w:rPr>
                <w:rStyle w:val="Cquestionpartlabelbold"/>
              </w:rPr>
            </w:pPr>
            <w:r w:rsidRPr="00272F56">
              <w:rPr>
                <w:rStyle w:val="Cquestionpartlabelbold"/>
              </w:rPr>
              <w:t>(b)</w:t>
            </w:r>
            <w:r w:rsidRPr="00E370AE">
              <w:tab/>
              <w:t>-3 × -8 – (-18 ÷ -3) +(-3)</w:t>
            </w:r>
            <w:r>
              <w:br/>
            </w:r>
            <w:r w:rsidRPr="00E370AE">
              <w:t>= 24 – 6 – 3 = 15</w:t>
            </w:r>
          </w:p>
        </w:tc>
      </w:tr>
    </w:tbl>
    <w:p w14:paraId="149C3E07" w14:textId="77777777" w:rsidR="00272F56" w:rsidRDefault="00272F56" w:rsidP="00272F56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14:paraId="490460D8" w14:textId="77777777" w:rsidR="006D7A87" w:rsidRPr="00372314" w:rsidRDefault="006D7A87" w:rsidP="00B13AAE">
      <w:pPr>
        <w:pStyle w:val="Pquestiontextmainstem"/>
      </w:pPr>
      <w:r w:rsidRPr="00372314">
        <w:t>5 × -$</w:t>
      </w:r>
      <w:r w:rsidR="00272F56">
        <w:t>3</w:t>
      </w:r>
      <w:r w:rsidRPr="00372314">
        <w:t xml:space="preserve"> million + 7 × $4 million</w:t>
      </w:r>
    </w:p>
    <w:p w14:paraId="48041130" w14:textId="77777777" w:rsidR="006D7A87" w:rsidRPr="00372314" w:rsidRDefault="006D7A87" w:rsidP="00B13AAE">
      <w:pPr>
        <w:pStyle w:val="Pquestiontextmainstem"/>
      </w:pPr>
      <w:r w:rsidRPr="00372314">
        <w:t>= -$</w:t>
      </w:r>
      <w:r w:rsidR="00272F56">
        <w:t>15</w:t>
      </w:r>
      <w:r w:rsidRPr="00372314">
        <w:t xml:space="preserve"> million + $28 million = -$</w:t>
      </w:r>
      <w:r w:rsidR="00272F56">
        <w:t>13</w:t>
      </w:r>
      <w:r w:rsidRPr="00372314">
        <w:t xml:space="preserve"> million</w:t>
      </w:r>
    </w:p>
    <w:p w14:paraId="5F144CA8" w14:textId="77777777" w:rsidR="006D7A87" w:rsidRPr="00372314" w:rsidRDefault="006D7A87" w:rsidP="00B13AAE">
      <w:pPr>
        <w:pStyle w:val="Pquestiontextmainstem"/>
      </w:pPr>
      <w:r w:rsidRPr="00372314">
        <w:t xml:space="preserve">The company made a </w:t>
      </w:r>
      <w:r w:rsidR="00272F56">
        <w:t>profit of $13</w:t>
      </w:r>
      <w:r w:rsidRPr="00372314">
        <w:t xml:space="preserve"> million for the year.</w:t>
      </w:r>
    </w:p>
    <w:p w14:paraId="28CDAA4A" w14:textId="77777777" w:rsidR="00071218" w:rsidRDefault="00071218" w:rsidP="00071218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39"/>
        <w:gridCol w:w="4707"/>
      </w:tblGrid>
      <w:tr w:rsidR="00353CFD" w14:paraId="70514949" w14:textId="77777777" w:rsidTr="00B73A8E">
        <w:tc>
          <w:tcPr>
            <w:tcW w:w="5039" w:type="dxa"/>
            <w:shd w:val="clear" w:color="auto" w:fill="auto"/>
          </w:tcPr>
          <w:p w14:paraId="750AA9E1" w14:textId="5F1FCD0A" w:rsidR="00353CFD" w:rsidRPr="00353CFD" w:rsidRDefault="00353CFD" w:rsidP="00485C97">
            <w:pPr>
              <w:pStyle w:val="Pquestiontextpartsa"/>
            </w:pPr>
            <w:r w:rsidRPr="00353CFD">
              <w:rPr>
                <w:rStyle w:val="Cquestionpartlabelbold"/>
              </w:rPr>
              <w:t>(a)</w:t>
            </w:r>
            <w:r w:rsidRPr="00353CFD">
              <w:tab/>
              <w:t>Method 1</w:t>
            </w:r>
            <w:r w:rsidRPr="00353CFD">
              <w:br/>
              <w:t>(-2)</w:t>
            </w:r>
            <w:r w:rsidRPr="00D53CF1">
              <w:rPr>
                <w:vertAlign w:val="superscript"/>
              </w:rPr>
              <w:t>2</w:t>
            </w:r>
            <w:r w:rsidRPr="00353CFD">
              <w:t xml:space="preserve"> </w:t>
            </w:r>
            <w:r w:rsidRPr="00353CFD">
              <w:object w:dxaOrig="180" w:dyaOrig="200" w14:anchorId="13254F23">
                <v:shape id="_x0000_i1027" type="#_x0000_t75" style="width:8.6pt;height:9.65pt" o:ole="">
                  <v:imagedata r:id="rId12" o:title=""/>
                </v:shape>
                <o:OLEObject Type="Embed" ProgID="Equation.DSMT4" ShapeID="_x0000_i1027" DrawAspect="Content" ObjectID="_1540562943" r:id="rId13"/>
              </w:object>
            </w:r>
            <w:r w:rsidRPr="00353CFD">
              <w:t xml:space="preserve"> (2)</w:t>
            </w:r>
            <w:r w:rsidRPr="00D53CF1">
              <w:rPr>
                <w:vertAlign w:val="superscript"/>
              </w:rPr>
              <w:t>3</w:t>
            </w:r>
            <w:r w:rsidRPr="00353CFD">
              <w:br/>
              <w:t xml:space="preserve">= 4 × 8 = 32 </w:t>
            </w:r>
          </w:p>
        </w:tc>
        <w:tc>
          <w:tcPr>
            <w:tcW w:w="4707" w:type="dxa"/>
            <w:shd w:val="clear" w:color="auto" w:fill="auto"/>
          </w:tcPr>
          <w:p w14:paraId="41BFA608" w14:textId="6209DD09" w:rsidR="00353CFD" w:rsidRDefault="00353CFD" w:rsidP="00485C97">
            <w:pPr>
              <w:pStyle w:val="Pquestiontextpartsa"/>
            </w:pPr>
            <w:r w:rsidRPr="009B2307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370AE">
              <w:t>(5</w:t>
            </w:r>
            <w:r w:rsidRPr="00D53CF1">
              <w:rPr>
                <w:vertAlign w:val="superscript"/>
              </w:rPr>
              <w:t xml:space="preserve">3 </w:t>
            </w:r>
            <w:r w:rsidRPr="00D53CF1">
              <w:rPr>
                <w:position w:val="-4"/>
              </w:rPr>
              <w:object w:dxaOrig="180" w:dyaOrig="200" w14:anchorId="1959BBAC">
                <v:shape id="_x0000_i1028" type="#_x0000_t75" style="width:8.6pt;height:9.65pt" o:ole="">
                  <v:imagedata r:id="rId12" o:title=""/>
                </v:shape>
                <o:OLEObject Type="Embed" ProgID="Equation.DSMT4" ShapeID="_x0000_i1028" DrawAspect="Content" ObjectID="_1540562944" r:id="rId14"/>
              </w:object>
            </w:r>
            <w:r w:rsidRPr="00E370AE">
              <w:t xml:space="preserve"> 11</w:t>
            </w:r>
            <w:r w:rsidRPr="00D53CF1">
              <w:rPr>
                <w:vertAlign w:val="superscript"/>
              </w:rPr>
              <w:t>4</w:t>
            </w:r>
            <w:r w:rsidRPr="00E370AE">
              <w:t>) ÷ (5</w:t>
            </w:r>
            <w:r w:rsidRPr="00D53CF1">
              <w:rPr>
                <w:vertAlign w:val="superscript"/>
              </w:rPr>
              <w:t xml:space="preserve">2 </w:t>
            </w:r>
            <w:r w:rsidRPr="00D53CF1">
              <w:rPr>
                <w:position w:val="-4"/>
              </w:rPr>
              <w:object w:dxaOrig="180" w:dyaOrig="200" w14:anchorId="228173AD">
                <v:shape id="_x0000_i1029" type="#_x0000_t75" style="width:8.6pt;height:9.65pt" o:ole="">
                  <v:imagedata r:id="rId12" o:title=""/>
                </v:shape>
                <o:OLEObject Type="Embed" ProgID="Equation.DSMT4" ShapeID="_x0000_i1029" DrawAspect="Content" ObjectID="_1540562945" r:id="rId15"/>
              </w:object>
            </w:r>
            <w:r w:rsidRPr="00E370AE">
              <w:t xml:space="preserve"> 11</w:t>
            </w:r>
            <w:r w:rsidRPr="00D53CF1">
              <w:rPr>
                <w:vertAlign w:val="superscript"/>
              </w:rPr>
              <w:t>3</w:t>
            </w:r>
            <w:r w:rsidRPr="00E370AE">
              <w:t>)</w:t>
            </w:r>
            <w:r>
              <w:br/>
            </w:r>
            <w:r w:rsidRPr="00E370AE">
              <w:t>= 5</w:t>
            </w:r>
            <w:r w:rsidR="00485318" w:rsidRPr="00D53CF1">
              <w:rPr>
                <w:vertAlign w:val="superscript"/>
              </w:rPr>
              <w:t>(</w:t>
            </w:r>
            <w:r w:rsidRPr="00D53CF1">
              <w:rPr>
                <w:vertAlign w:val="superscript"/>
              </w:rPr>
              <w:t>3 - 2</w:t>
            </w:r>
            <w:r w:rsidR="00485318" w:rsidRPr="00D53CF1">
              <w:rPr>
                <w:vertAlign w:val="superscript"/>
              </w:rPr>
              <w:t>)</w:t>
            </w:r>
            <w:r w:rsidRPr="00D53CF1">
              <w:rPr>
                <w:vertAlign w:val="superscript"/>
              </w:rPr>
              <w:t xml:space="preserve"> </w:t>
            </w:r>
            <w:r w:rsidRPr="00E370AE">
              <w:t>× 11</w:t>
            </w:r>
            <w:r w:rsidR="00485318" w:rsidRPr="00D53CF1">
              <w:rPr>
                <w:vertAlign w:val="superscript"/>
              </w:rPr>
              <w:t>(</w:t>
            </w:r>
            <w:r w:rsidRPr="00D53CF1">
              <w:rPr>
                <w:vertAlign w:val="superscript"/>
              </w:rPr>
              <w:t>4 - 3</w:t>
            </w:r>
            <w:r w:rsidR="00485318" w:rsidRPr="00D53CF1">
              <w:rPr>
                <w:vertAlign w:val="superscript"/>
              </w:rPr>
              <w:t>)</w:t>
            </w:r>
            <w:r w:rsidRPr="00D53CF1">
              <w:rPr>
                <w:vertAlign w:val="superscript"/>
              </w:rPr>
              <w:t xml:space="preserve">  </w:t>
            </w:r>
            <w:r w:rsidRPr="00D53CF1">
              <w:rPr>
                <w:vertAlign w:val="superscript"/>
              </w:rPr>
              <w:br/>
            </w:r>
            <w:r w:rsidRPr="00E370AE">
              <w:t>= 5</w:t>
            </w:r>
            <w:r w:rsidRPr="00D53CF1">
              <w:rPr>
                <w:vertAlign w:val="superscript"/>
              </w:rPr>
              <w:t xml:space="preserve">1 </w:t>
            </w:r>
            <w:r w:rsidRPr="00E370AE">
              <w:t>× 11</w:t>
            </w:r>
            <w:r w:rsidRPr="00D53CF1">
              <w:rPr>
                <w:vertAlign w:val="superscript"/>
              </w:rPr>
              <w:t>1</w:t>
            </w:r>
            <w:r w:rsidRPr="00D53CF1">
              <w:rPr>
                <w:vertAlign w:val="superscript"/>
              </w:rPr>
              <w:br/>
            </w:r>
            <w:r w:rsidRPr="00485318">
              <w:t>= 5 × 11 = 55</w:t>
            </w:r>
          </w:p>
        </w:tc>
      </w:tr>
    </w:tbl>
    <w:p w14:paraId="79756130" w14:textId="73937F54" w:rsidR="00071218" w:rsidRDefault="00071218" w:rsidP="00071218">
      <w:pPr>
        <w:pStyle w:val="Pquestionheadingsx"/>
      </w:pPr>
      <w:r>
        <w:t>Question 23</w:t>
      </w:r>
      <w:r>
        <w:tab/>
      </w:r>
      <w:r w:rsidR="009835A4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485C97">
        <w:tab/>
        <w:t>[</w:t>
      </w:r>
      <w:r w:rsidR="009835A4">
        <w:t>1.6</w:t>
      </w:r>
      <w:r>
        <w:t>]</w:t>
      </w:r>
    </w:p>
    <w:p w14:paraId="271E6F64" w14:textId="77777777" w:rsidR="006D7A87" w:rsidRDefault="009B2307" w:rsidP="00B13AAE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485C97" w:rsidRPr="00E370AE">
        <w:rPr>
          <w:position w:val="-44"/>
          <w:sz w:val="20"/>
          <w:szCs w:val="20"/>
        </w:rPr>
        <w:object w:dxaOrig="2540" w:dyaOrig="999" w14:anchorId="5B3F848B">
          <v:shape id="_x0000_i1030" type="#_x0000_t75" style="width:126.8pt;height:50.5pt" o:ole="">
            <v:imagedata r:id="rId16" o:title=""/>
          </v:shape>
          <o:OLEObject Type="Embed" ProgID="Equation.DSMT4" ShapeID="_x0000_i1030" DrawAspect="Content" ObjectID="_1540562946" r:id="rId17"/>
        </w:object>
      </w:r>
    </w:p>
    <w:p w14:paraId="55A41A08" w14:textId="0FE8B127" w:rsidR="00A20E2A" w:rsidRPr="00353CFD" w:rsidRDefault="009B2307" w:rsidP="00B13AAE">
      <w:pPr>
        <w:pStyle w:val="Pquestiontextpartsa"/>
      </w:pPr>
      <w:r w:rsidRPr="009B2307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9B5244">
        <w:rPr>
          <w:rStyle w:val="Cquestionpartlabelbold"/>
        </w:rPr>
        <w:br/>
      </w:r>
      <w:r w:rsidR="00485C97" w:rsidRPr="00E370AE">
        <w:rPr>
          <w:position w:val="-54"/>
          <w:sz w:val="20"/>
          <w:szCs w:val="20"/>
        </w:rPr>
        <w:object w:dxaOrig="2840" w:dyaOrig="1620" w14:anchorId="2ECCBA63">
          <v:shape id="_x0000_i1031" type="#_x0000_t75" style="width:141.85pt;height:80.6pt" o:ole="">
            <v:imagedata r:id="rId18" o:title=""/>
          </v:shape>
          <o:OLEObject Type="Embed" ProgID="Equation.DSMT4" ShapeID="_x0000_i1031" DrawAspect="Content" ObjectID="_1540562947" r:id="rId19"/>
        </w:object>
      </w:r>
    </w:p>
    <w:p w14:paraId="1387826B" w14:textId="77777777" w:rsidR="00353CFD" w:rsidRPr="00E370AE" w:rsidRDefault="00353CFD" w:rsidP="00353CFD">
      <w:pPr>
        <w:pStyle w:val="Pquestiontextpartsa"/>
        <w:rPr>
          <w:lang w:val="fr-FR"/>
        </w:rPr>
      </w:pPr>
      <w:r w:rsidRPr="00485318">
        <w:rPr>
          <w:rStyle w:val="Cquestionpartlabelbold"/>
        </w:rPr>
        <w:t>(c)</w:t>
      </w:r>
      <w:r>
        <w:tab/>
      </w:r>
      <w:r w:rsidRPr="00E370AE">
        <w:rPr>
          <w:lang w:val="fr-FR"/>
        </w:rPr>
        <w:t>(4</w:t>
      </w:r>
      <w:r w:rsidRPr="00E370AE">
        <w:rPr>
          <w:vertAlign w:val="superscript"/>
          <w:lang w:val="fr-FR"/>
        </w:rPr>
        <w:t>2</w:t>
      </w:r>
      <w:r w:rsidRPr="00E370AE">
        <w:rPr>
          <w:lang w:val="fr-FR"/>
        </w:rPr>
        <w:t>)</w:t>
      </w:r>
      <w:r w:rsidRPr="00E370AE">
        <w:rPr>
          <w:vertAlign w:val="superscript"/>
          <w:lang w:val="fr-FR"/>
        </w:rPr>
        <w:t>3</w:t>
      </w:r>
      <w:r w:rsidRPr="00E370AE">
        <w:rPr>
          <w:lang w:val="fr-FR"/>
        </w:rPr>
        <w:t xml:space="preserve"> = 4</w:t>
      </w:r>
      <w:r w:rsidRPr="00E370AE">
        <w:rPr>
          <w:vertAlign w:val="superscript"/>
          <w:lang w:val="fr-FR"/>
        </w:rPr>
        <w:t>2 × 3</w:t>
      </w:r>
      <w:r w:rsidRPr="00E370AE">
        <w:rPr>
          <w:lang w:val="fr-FR"/>
        </w:rPr>
        <w:t xml:space="preserve"> = 4</w:t>
      </w:r>
      <w:r w:rsidRPr="00E370AE">
        <w:rPr>
          <w:vertAlign w:val="superscript"/>
          <w:lang w:val="fr-FR"/>
        </w:rPr>
        <w:t>6</w:t>
      </w:r>
      <w:r w:rsidRPr="00E370AE">
        <w:rPr>
          <w:lang w:val="fr-FR"/>
        </w:rPr>
        <w:t xml:space="preserve"> = 4 × 4 × 4 × 4 × 4 × 4 = 4096</w:t>
      </w:r>
    </w:p>
    <w:p w14:paraId="50A310B9" w14:textId="77777777" w:rsidR="00071218" w:rsidRDefault="00071218" w:rsidP="00071218">
      <w:pPr>
        <w:pStyle w:val="Pquestionheadingsx"/>
      </w:pPr>
      <w:r>
        <w:t>Question 24</w:t>
      </w:r>
      <w:r>
        <w:tab/>
      </w:r>
      <w:r w:rsidR="009835A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14:paraId="1AC5587C" w14:textId="77777777" w:rsidR="006D7A87" w:rsidRPr="00353CFD" w:rsidRDefault="00353CFD" w:rsidP="00353CFD">
      <w:pPr>
        <w:pStyle w:val="Pquestiontextpartsa"/>
      </w:pPr>
      <w:r w:rsidRPr="00353CFD">
        <w:t>108 = 3 × 3 × 3 × 2 × 2 = 3</w:t>
      </w:r>
      <w:r w:rsidRPr="00353CFD">
        <w:rPr>
          <w:vertAlign w:val="superscript"/>
        </w:rPr>
        <w:t>3</w:t>
      </w:r>
      <w:r w:rsidRPr="00353CFD">
        <w:t xml:space="preserve"> × 2</w:t>
      </w:r>
      <w:r w:rsidRPr="00353CFD">
        <w:rPr>
          <w:vertAlign w:val="superscript"/>
        </w:rPr>
        <w:t>2</w:t>
      </w:r>
      <w:r w:rsidRPr="00353CFD">
        <w:t xml:space="preserve"> </w:t>
      </w:r>
    </w:p>
    <w:p w14:paraId="1FE04745" w14:textId="77777777" w:rsidR="00071218" w:rsidRDefault="00071218" w:rsidP="00071218">
      <w:pPr>
        <w:pStyle w:val="Psectionresults"/>
      </w:pPr>
      <w:r>
        <w:t xml:space="preserve">Short answer total marks:  </w:t>
      </w:r>
      <w:r w:rsidR="00485318">
        <w:t>41</w:t>
      </w:r>
    </w:p>
    <w:p w14:paraId="73455E3E" w14:textId="77777777" w:rsidR="006D7A87" w:rsidRPr="00372314" w:rsidRDefault="006D7A87" w:rsidP="00071218">
      <w:pPr>
        <w:pStyle w:val="Psectionheading"/>
      </w:pPr>
      <w:r w:rsidRPr="00372314">
        <w:t>Extended answer section</w:t>
      </w:r>
    </w:p>
    <w:p w14:paraId="473D608B" w14:textId="67A0E82F" w:rsidR="001C14FF" w:rsidRDefault="001C14FF" w:rsidP="001C14FF">
      <w:pPr>
        <w:pStyle w:val="Pquestionheadingsx1stafterhead"/>
      </w:pPr>
      <w:r>
        <w:t>Question 2</w:t>
      </w:r>
      <w:r w:rsidR="00485318" w:rsidRPr="00485318">
        <w:t>5</w:t>
      </w:r>
      <w:r>
        <w:tab/>
      </w:r>
      <w:r w:rsidR="0048531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FC5B71">
        <w:t>1.1</w:t>
      </w:r>
      <w:r>
        <w:t>]</w:t>
      </w:r>
    </w:p>
    <w:p w14:paraId="18AD7D41" w14:textId="77777777" w:rsidR="00485318" w:rsidRPr="00E370AE" w:rsidRDefault="009B2307" w:rsidP="00485318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485318" w:rsidRPr="00E370AE">
        <w:t>+6, -9, +2, -11</w:t>
      </w:r>
    </w:p>
    <w:p w14:paraId="52AAE866" w14:textId="77777777" w:rsidR="00485318" w:rsidRPr="00E370AE" w:rsidRDefault="00485318" w:rsidP="00485318">
      <w:pPr>
        <w:pStyle w:val="Pquestiontextpartsa"/>
      </w:pPr>
      <w:r w:rsidRPr="00485318">
        <w:rPr>
          <w:rStyle w:val="Cquestionpartlabelbold"/>
        </w:rPr>
        <w:t>(b)</w:t>
      </w:r>
      <w:r>
        <w:tab/>
      </w:r>
      <w:r w:rsidRPr="00E370AE">
        <w:t>travelled down 12 floors</w:t>
      </w:r>
    </w:p>
    <w:p w14:paraId="01A27D55" w14:textId="77777777" w:rsidR="00485318" w:rsidRPr="00A46E92" w:rsidRDefault="00485318" w:rsidP="00A46E92">
      <w:pPr>
        <w:pStyle w:val="Pquestiontextpartsa"/>
      </w:pPr>
      <w:r w:rsidRPr="00485318">
        <w:rPr>
          <w:rStyle w:val="Cquestionpartlabelbold"/>
        </w:rPr>
        <w:t>(c)</w:t>
      </w:r>
      <w:r>
        <w:tab/>
      </w:r>
      <w:r w:rsidRPr="00A46E92">
        <w:t>+</w:t>
      </w:r>
      <w:r w:rsidRPr="00E370AE">
        <w:t>12</w:t>
      </w:r>
    </w:p>
    <w:p w14:paraId="51AEC50C" w14:textId="77777777" w:rsidR="00485318" w:rsidRPr="00E370AE" w:rsidRDefault="00485318" w:rsidP="00485318">
      <w:pPr>
        <w:pStyle w:val="Pquestiontextpartsa"/>
      </w:pPr>
      <w:r w:rsidRPr="00485318">
        <w:rPr>
          <w:rStyle w:val="Cquestionpartlabelbold"/>
        </w:rPr>
        <w:t>(d)</w:t>
      </w:r>
      <w:r>
        <w:tab/>
      </w:r>
      <w:r w:rsidRPr="00E370AE">
        <w:t>6 floors down, 9 floors up, 2 floors down, 11</w:t>
      </w:r>
      <w:r>
        <w:t xml:space="preserve"> </w:t>
      </w:r>
      <w:r w:rsidRPr="00E370AE">
        <w:t>floors up</w:t>
      </w:r>
    </w:p>
    <w:p w14:paraId="38CA4CC8" w14:textId="77777777" w:rsidR="006D7A87" w:rsidRDefault="00485318" w:rsidP="00485318">
      <w:pPr>
        <w:pStyle w:val="Pquestiontextpartsa"/>
      </w:pPr>
      <w:r w:rsidRPr="00485318">
        <w:rPr>
          <w:rStyle w:val="Cquestionpartlabelbold"/>
        </w:rPr>
        <w:t>(e)</w:t>
      </w:r>
      <w:r>
        <w:tab/>
      </w:r>
      <w:r w:rsidRPr="00E370AE">
        <w:t>12</w:t>
      </w:r>
      <w:r w:rsidRPr="00485318">
        <w:t>th</w:t>
      </w:r>
      <w:r w:rsidRPr="00E370AE">
        <w:t xml:space="preserve"> floor</w:t>
      </w:r>
    </w:p>
    <w:p w14:paraId="43F0576B" w14:textId="6A60EC19" w:rsidR="00485318" w:rsidRDefault="00485318" w:rsidP="00485318">
      <w:pPr>
        <w:pStyle w:val="Pquestionheadingsx"/>
      </w:pPr>
      <w:r>
        <w:t>Question 2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FC5B71">
        <w:t>1.1</w:t>
      </w:r>
      <w:r>
        <w:t>]</w:t>
      </w:r>
    </w:p>
    <w:p w14:paraId="765677A3" w14:textId="77777777" w:rsidR="00485318" w:rsidRPr="00E370AE" w:rsidRDefault="00485318" w:rsidP="00485318">
      <w:pPr>
        <w:pStyle w:val="Pquestiontextpartsa"/>
      </w:pPr>
      <w:r w:rsidRPr="00485318">
        <w:rPr>
          <w:rStyle w:val="Cquestionpartlabelbold"/>
        </w:rPr>
        <w:t>(a)</w:t>
      </w:r>
      <w:r>
        <w:tab/>
      </w:r>
      <w:r w:rsidRPr="00E370AE">
        <w:t>0 + (-17) + (</w:t>
      </w:r>
      <w:r w:rsidRPr="00A46E92">
        <w:t>+</w:t>
      </w:r>
      <w:r w:rsidRPr="00E370AE">
        <w:t>9) + (-13)</w:t>
      </w:r>
    </w:p>
    <w:p w14:paraId="6E38AB43" w14:textId="77777777" w:rsidR="00485318" w:rsidRPr="00E370AE" w:rsidRDefault="00485318" w:rsidP="00485318">
      <w:pPr>
        <w:pStyle w:val="Pquestiontextpartsa"/>
      </w:pPr>
      <w:r w:rsidRPr="00485318">
        <w:rPr>
          <w:rStyle w:val="Cquestionpartlabelbold"/>
        </w:rPr>
        <w:t>(b)</w:t>
      </w:r>
      <w:r>
        <w:tab/>
      </w:r>
      <w:r w:rsidRPr="00E370AE">
        <w:t xml:space="preserve">-21 </w:t>
      </w:r>
      <w:r>
        <w:t xml:space="preserve">m, </w:t>
      </w:r>
      <w:r w:rsidRPr="00E370AE">
        <w:t>or 21 m</w:t>
      </w:r>
      <w:r>
        <w:t xml:space="preserve"> below the surface of the water</w:t>
      </w:r>
    </w:p>
    <w:p w14:paraId="0F0F1DB5" w14:textId="77777777" w:rsidR="00485318" w:rsidRPr="00E370AE" w:rsidRDefault="00485318" w:rsidP="00485318">
      <w:pPr>
        <w:pStyle w:val="Pquestiontextpartsa"/>
      </w:pPr>
      <w:r w:rsidRPr="00485318">
        <w:rPr>
          <w:rStyle w:val="Cquestionpartlabelbold"/>
        </w:rPr>
        <w:t>(c)</w:t>
      </w:r>
      <w:r>
        <w:tab/>
      </w:r>
      <w:r w:rsidRPr="00E370AE">
        <w:t>-15 + (-12) + (</w:t>
      </w:r>
      <w:r w:rsidRPr="00A46E92">
        <w:t>+</w:t>
      </w:r>
      <w:r w:rsidRPr="00E370AE">
        <w:t xml:space="preserve">8) = -19 </w:t>
      </w:r>
      <w:r>
        <w:t xml:space="preserve">m, </w:t>
      </w:r>
      <w:r w:rsidRPr="00E370AE">
        <w:t>or 19 m</w:t>
      </w:r>
      <w:r>
        <w:t xml:space="preserve"> below the surface of the water</w:t>
      </w:r>
    </w:p>
    <w:p w14:paraId="51F35FAD" w14:textId="77777777" w:rsidR="00485318" w:rsidRDefault="00485318" w:rsidP="00485318">
      <w:pPr>
        <w:pStyle w:val="Pquestiontextpartsa"/>
      </w:pPr>
      <w:r w:rsidRPr="00485318">
        <w:rPr>
          <w:rStyle w:val="Cquestionpartlabelbold"/>
        </w:rPr>
        <w:t>(d)</w:t>
      </w:r>
      <w:r>
        <w:tab/>
      </w:r>
      <w:r w:rsidRPr="00E370AE">
        <w:t>The second submarine is 2 m above the first.</w:t>
      </w:r>
    </w:p>
    <w:p w14:paraId="00AA4F29" w14:textId="77777777" w:rsidR="00485318" w:rsidRDefault="00485318" w:rsidP="00485318">
      <w:pPr>
        <w:pStyle w:val="Psectionresults"/>
      </w:pPr>
      <w:r>
        <w:t>Extended answer total marks:  9</w:t>
      </w:r>
    </w:p>
    <w:p w14:paraId="20AB8D2C" w14:textId="77777777" w:rsidR="00485318" w:rsidRDefault="00485318" w:rsidP="00485318">
      <w:pPr>
        <w:pStyle w:val="Psectionresults"/>
      </w:pPr>
      <w:r>
        <w:t>TOTAL test marks:  60</w:t>
      </w:r>
    </w:p>
    <w:p w14:paraId="70538A14" w14:textId="77777777" w:rsidR="00485318" w:rsidRPr="00372314" w:rsidRDefault="00485318" w:rsidP="00402779">
      <w:pPr>
        <w:pStyle w:val="Pfootertext"/>
      </w:pPr>
    </w:p>
    <w:sectPr w:rsidR="00485318" w:rsidRPr="00372314" w:rsidSect="00357182">
      <w:headerReference w:type="default" r:id="rId20"/>
      <w:footerReference w:type="even" r:id="rId21"/>
      <w:footerReference w:type="default" r:id="rId22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684F2D" w14:textId="77777777" w:rsidR="005D6AF9" w:rsidRDefault="005D6AF9">
      <w:r>
        <w:separator/>
      </w:r>
    </w:p>
  </w:endnote>
  <w:endnote w:type="continuationSeparator" w:id="0">
    <w:p w14:paraId="4B58ED59" w14:textId="77777777" w:rsidR="005D6AF9" w:rsidRDefault="005D6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43672E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4DA3012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0C7500" w14:textId="77777777" w:rsidR="00B13AAE" w:rsidRDefault="00B13AAE">
    <w:pPr>
      <w:pStyle w:val="Footer"/>
      <w:ind w:right="360"/>
      <w:rPr>
        <w:sz w:val="18"/>
        <w:szCs w:val="18"/>
      </w:rPr>
    </w:pPr>
  </w:p>
  <w:p w14:paraId="0A70753A" w14:textId="77777777" w:rsidR="006C7B8C" w:rsidRPr="00A8741D" w:rsidRDefault="00B13AAE" w:rsidP="006C7B8C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6C7B8C">
      <w:t xml:space="preserve">Page </w:t>
    </w:r>
    <w:r w:rsidR="006C7B8C" w:rsidRPr="00AA7ED5">
      <w:fldChar w:fldCharType="begin"/>
    </w:r>
    <w:r w:rsidR="006C7B8C" w:rsidRPr="00AA7ED5">
      <w:instrText xml:space="preserve"> PAGE   \* MERGEFORMAT </w:instrText>
    </w:r>
    <w:r w:rsidR="006C7B8C" w:rsidRPr="00AA7ED5">
      <w:fldChar w:fldCharType="separate"/>
    </w:r>
    <w:r w:rsidR="00B73A8E">
      <w:rPr>
        <w:noProof/>
      </w:rPr>
      <w:t>1</w:t>
    </w:r>
    <w:r w:rsidR="006C7B8C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92A438" w14:textId="77777777" w:rsidR="005D6AF9" w:rsidRDefault="005D6AF9">
      <w:r>
        <w:separator/>
      </w:r>
    </w:p>
  </w:footnote>
  <w:footnote w:type="continuationSeparator" w:id="0">
    <w:p w14:paraId="4628F7F6" w14:textId="77777777" w:rsidR="005D6AF9" w:rsidRDefault="005D6A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8B91FB" w14:textId="44E25E5A" w:rsidR="00FB4D27" w:rsidRPr="00F42E20" w:rsidRDefault="00FB4D27" w:rsidP="00FB4D27">
    <w:pPr>
      <w:pStyle w:val="Pheadertext"/>
    </w:pPr>
    <w:r>
      <w:t>Pearson Mathematics 8    Integers and indices — Test B Solutions</w:t>
    </w:r>
  </w:p>
  <w:p w14:paraId="6BACD0A2" w14:textId="77777777" w:rsidR="00B13AAE" w:rsidRPr="00FB4D27" w:rsidRDefault="00B13AAE" w:rsidP="00FB4D2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71218"/>
    <w:rsid w:val="00085835"/>
    <w:rsid w:val="000F53EE"/>
    <w:rsid w:val="00154F70"/>
    <w:rsid w:val="00171DCE"/>
    <w:rsid w:val="0019503F"/>
    <w:rsid w:val="001C14FF"/>
    <w:rsid w:val="001F48A2"/>
    <w:rsid w:val="00202FAE"/>
    <w:rsid w:val="00272F56"/>
    <w:rsid w:val="002B1389"/>
    <w:rsid w:val="00346EE1"/>
    <w:rsid w:val="00353CFD"/>
    <w:rsid w:val="00357182"/>
    <w:rsid w:val="00370B72"/>
    <w:rsid w:val="00372314"/>
    <w:rsid w:val="00391755"/>
    <w:rsid w:val="00400B97"/>
    <w:rsid w:val="00402779"/>
    <w:rsid w:val="00412E8C"/>
    <w:rsid w:val="00414E45"/>
    <w:rsid w:val="004415B2"/>
    <w:rsid w:val="00485318"/>
    <w:rsid w:val="00485C97"/>
    <w:rsid w:val="004F1B5B"/>
    <w:rsid w:val="00502A7B"/>
    <w:rsid w:val="00562F7B"/>
    <w:rsid w:val="005D6AF9"/>
    <w:rsid w:val="00612951"/>
    <w:rsid w:val="00613925"/>
    <w:rsid w:val="006C7B8C"/>
    <w:rsid w:val="006D7A87"/>
    <w:rsid w:val="00717006"/>
    <w:rsid w:val="00792129"/>
    <w:rsid w:val="009148E0"/>
    <w:rsid w:val="00935AA4"/>
    <w:rsid w:val="009835A4"/>
    <w:rsid w:val="00992EA1"/>
    <w:rsid w:val="009B2307"/>
    <w:rsid w:val="009B5244"/>
    <w:rsid w:val="009C5E89"/>
    <w:rsid w:val="009F1109"/>
    <w:rsid w:val="009F7A29"/>
    <w:rsid w:val="00A06149"/>
    <w:rsid w:val="00A20E2A"/>
    <w:rsid w:val="00A46E92"/>
    <w:rsid w:val="00B13AAE"/>
    <w:rsid w:val="00B2036D"/>
    <w:rsid w:val="00B73A8E"/>
    <w:rsid w:val="00B77768"/>
    <w:rsid w:val="00BA3C39"/>
    <w:rsid w:val="00BE797A"/>
    <w:rsid w:val="00BF556E"/>
    <w:rsid w:val="00C17389"/>
    <w:rsid w:val="00C43684"/>
    <w:rsid w:val="00CA3CF4"/>
    <w:rsid w:val="00D53CF1"/>
    <w:rsid w:val="00D85AB7"/>
    <w:rsid w:val="00E0053E"/>
    <w:rsid w:val="00E0170D"/>
    <w:rsid w:val="00E10660"/>
    <w:rsid w:val="00E43D68"/>
    <w:rsid w:val="00E44E38"/>
    <w:rsid w:val="00EA62BE"/>
    <w:rsid w:val="00EB2AD0"/>
    <w:rsid w:val="00F05BDC"/>
    <w:rsid w:val="00F34293"/>
    <w:rsid w:val="00FB4D27"/>
    <w:rsid w:val="00FC5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45789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F5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402779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402779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423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4</cp:revision>
  <cp:lastPrinted>2011-04-04T09:34:00Z</cp:lastPrinted>
  <dcterms:created xsi:type="dcterms:W3CDTF">2016-08-08T06:28:00Z</dcterms:created>
  <dcterms:modified xsi:type="dcterms:W3CDTF">2016-11-13T06:22:00Z</dcterms:modified>
</cp:coreProperties>
</file>